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4.xml" ContentType="application/vnd.openxmlformats-officedocument.presentationml.slide+xml"/>
  <Override PartName="/ppt/slides/slide5.xml" ContentType="application/vnd.openxmlformats-officedocument.presentationml.slide+xml"/>
  <Override PartName="/ppt/slides/slide15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16.xml" ContentType="application/vnd.openxmlformats-officedocument.presentationml.slide+xml"/>
  <Override PartName="/ppt/slides/slide6.xml" ContentType="application/vnd.openxmlformats-officedocument.presentationml.slide+xml"/>
  <Override PartName="/ppt/slides/slide4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9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7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1" r:id="rId2"/>
    <p:sldId id="257" r:id="rId3"/>
    <p:sldId id="260" r:id="rId4"/>
    <p:sldId id="279" r:id="rId5"/>
    <p:sldId id="263" r:id="rId6"/>
    <p:sldId id="280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1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1356" y="11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8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336112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8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98023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8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635782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8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60210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8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15148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8-03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542873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8-03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45557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8-03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8746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8-03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12170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8-03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861446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8-03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872050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DE0F3F-166E-4870-B257-D0DA7D44C9B2}" type="datetimeFigureOut">
              <a:rPr lang="en-IN" smtClean="0"/>
              <a:t>28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69074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440" y="1700808"/>
            <a:ext cx="10448185" cy="388843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63280" y="1844824"/>
            <a:ext cx="1224136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621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59603" y="1860774"/>
            <a:ext cx="104727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-flux wall is oriented as in cases </a:t>
            </a:r>
            <a:r>
              <a:rPr lang="en-US" sz="2400" i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i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5181" y="2547898"/>
            <a:ext cx="5411688" cy="274623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91119" y="5831128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water experiments (</a:t>
            </a:r>
            <a:r>
              <a:rPr lang="en-US" sz="2400" dirty="0" err="1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∼= 6.5)</a:t>
            </a:r>
          </a:p>
        </p:txBody>
      </p:sp>
      <p:sp>
        <p:nvSpPr>
          <p:cNvPr id="7" name="Rectangle 6"/>
          <p:cNvSpPr/>
          <p:nvPr/>
        </p:nvSpPr>
        <p:spPr>
          <a:xfrm>
            <a:off x="777410" y="833933"/>
            <a:ext cx="41424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minar–turbulent transition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566401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78103" y="1986194"/>
            <a:ext cx="94453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</a:t>
            </a:r>
            <a:r>
              <a:rPr lang="en-US" sz="20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wall inclination on transition </a:t>
            </a:r>
            <a:r>
              <a:rPr lang="en-US" sz="20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ong an </a:t>
            </a:r>
            <a:r>
              <a:rPr lang="en-US" sz="2000" i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thermal </a:t>
            </a:r>
            <a:r>
              <a:rPr lang="en-US" sz="20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l [37]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8103" y="2870765"/>
            <a:ext cx="4227510" cy="336837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78103" y="927096"/>
            <a:ext cx="39885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minar–turbulent transition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8517331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95134" y="901826"/>
            <a:ext cx="24079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rizontal Wall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258" y="1802928"/>
            <a:ext cx="7947390" cy="414982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066860" y="2956657"/>
            <a:ext cx="27350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4917" y="3665539"/>
            <a:ext cx="1405011" cy="1135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22422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79242" y="1696743"/>
            <a:ext cx="109351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case of hot surfaces facing upward or cold surfaces facing </a:t>
            </a:r>
            <a:r>
              <a:rPr lang="en-US" sz="24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wnward the </a:t>
            </a:r>
            <a:r>
              <a:rPr lang="en-US" sz="2400" dirty="0" err="1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sselt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mber varies as [40]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9242" y="2582769"/>
            <a:ext cx="6310784" cy="149020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79242" y="818113"/>
            <a:ext cx="27751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thermal surfaces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79242" y="4395984"/>
            <a:ext cx="103495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 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hot surfaces facing downward or cold </a:t>
            </a:r>
            <a:r>
              <a:rPr lang="en-US" sz="24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s facing 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ward (Fig</a:t>
            </a:r>
            <a:r>
              <a:rPr lang="en-US" sz="24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tom) is </a:t>
            </a:r>
            <a:r>
              <a:rPr lang="en-US" sz="24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1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1155" y="5549994"/>
            <a:ext cx="6166958" cy="77752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588353" y="2944705"/>
            <a:ext cx="12458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sz="28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sz="28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91294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98949" y="4600930"/>
            <a:ext cx="102745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mittent rise of heated fluid (thermals) from a horizontal surface facing </a:t>
            </a:r>
            <a:r>
              <a:rPr lang="en-US" sz="20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ward in </a:t>
            </a:r>
            <a:r>
              <a:rPr lang="en-US" sz="20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older pool of </a:t>
            </a:r>
            <a:r>
              <a:rPr lang="en-US" sz="20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urnal of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id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chanics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ol. 41, pp. 793–800, 1970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5593" y="1734289"/>
            <a:ext cx="4972542" cy="24781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8949" y="1734289"/>
            <a:ext cx="5088404" cy="247811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910832" y="847531"/>
            <a:ext cx="14494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mals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98949" y="5769257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the </a:t>
            </a:r>
            <a:r>
              <a:rPr lang="en-US" sz="20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erature difference is sufficiently larg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77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27748" y="908720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IN" sz="24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nal Natural Convection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23392" y="1844824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AutoNum type="arabicParenBoth"/>
            </a:pPr>
            <a:r>
              <a:rPr lang="en-US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losures </a:t>
            </a:r>
            <a:r>
              <a:rPr lang="en-US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ted from the </a:t>
            </a:r>
            <a:r>
              <a:rPr lang="en-US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de. </a:t>
            </a:r>
          </a:p>
          <a:p>
            <a:pPr marL="342900" indent="-342900">
              <a:lnSpc>
                <a:spcPct val="150000"/>
              </a:lnSpc>
              <a:buAutoNum type="arabicParenBoth"/>
            </a:pPr>
            <a:r>
              <a:rPr lang="en-US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losures </a:t>
            </a:r>
            <a:r>
              <a:rPr lang="en-US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ted </a:t>
            </a:r>
            <a:r>
              <a:rPr lang="en-US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IN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low</a:t>
            </a:r>
            <a:r>
              <a:rPr lang="en-IN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6040" y="1664804"/>
            <a:ext cx="4392488" cy="407971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428148" y="6038933"/>
            <a:ext cx="3018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lation patterns associated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7428" y="2950893"/>
            <a:ext cx="7410450" cy="34671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796300" y="4113076"/>
            <a:ext cx="26642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ical Rayleigh number</a:t>
            </a:r>
          </a:p>
          <a:p>
            <a:endParaRPr lang="en-I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I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I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I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~1708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5294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9596" y="224644"/>
            <a:ext cx="7038739" cy="6477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8446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9376" y="512676"/>
            <a:ext cx="6336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ral solutions</a:t>
            </a:r>
            <a:endParaRPr lang="en-I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9376" y="1386229"/>
            <a:ext cx="11017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ting the momentum equa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ergy equa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ll (x = 0) to a far enough plane x = X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ionless isothermal cold reservoir, we obtain the integral boundar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yer equation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momentum and energy,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31702" y="3077805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231702" y="5003646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19443" b="48592"/>
          <a:stretch/>
        </p:blipFill>
        <p:spPr>
          <a:xfrm>
            <a:off x="479376" y="2936891"/>
            <a:ext cx="7339998" cy="10983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5463" t="50126" r="39067"/>
          <a:stretch/>
        </p:blipFill>
        <p:spPr>
          <a:xfrm>
            <a:off x="479376" y="4735943"/>
            <a:ext cx="4729056" cy="997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487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1424" y="1304764"/>
            <a:ext cx="104771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uitable set of profiles for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1 fluids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24192" y="2744924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73386" y="3740493"/>
            <a:ext cx="57326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limi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∞, this solution reduces to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3392" y="656692"/>
            <a:ext cx="29163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-</a:t>
            </a:r>
            <a:r>
              <a:rPr lang="en-I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luid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215744"/>
              </p:ext>
            </p:extLst>
          </p:nvPr>
        </p:nvGraphicFramePr>
        <p:xfrm>
          <a:off x="1739516" y="4633548"/>
          <a:ext cx="197643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3" imgW="901440" imgH="482400" progId="Equation.DSMT4">
                  <p:embed/>
                </p:oleObj>
              </mc:Choice>
              <mc:Fallback>
                <p:oleObj name="Equation" r:id="rId3" imgW="901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9516" y="4633548"/>
                        <a:ext cx="1976438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3432" y="2322168"/>
            <a:ext cx="4590881" cy="123766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23892" y="4869160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164211"/>
              </p:ext>
            </p:extLst>
          </p:nvPr>
        </p:nvGraphicFramePr>
        <p:xfrm>
          <a:off x="7068108" y="4869160"/>
          <a:ext cx="21161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68108" y="4869160"/>
                        <a:ext cx="2116137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8808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23392" y="656692"/>
            <a:ext cx="29163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-</a:t>
            </a:r>
            <a:r>
              <a:rPr lang="en-I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I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ids</a:t>
            </a:r>
          </a:p>
        </p:txBody>
      </p:sp>
      <p:sp>
        <p:nvSpPr>
          <p:cNvPr id="6" name="Rectangle 5"/>
          <p:cNvSpPr/>
          <p:nvPr/>
        </p:nvSpPr>
        <p:spPr>
          <a:xfrm>
            <a:off x="803412" y="1304764"/>
            <a:ext cx="109092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 fluid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emperature profile is combined with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new velocity profile: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432" y="2096852"/>
            <a:ext cx="4048200" cy="75608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951984" y="2244061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36932" y="3183359"/>
            <a:ext cx="50593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limit Pr→0, these results become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718373"/>
              </p:ext>
            </p:extLst>
          </p:nvPr>
        </p:nvGraphicFramePr>
        <p:xfrm>
          <a:off x="1787525" y="4400550"/>
          <a:ext cx="19494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4" imgW="888840" imgH="482400" progId="Equation.DSMT4">
                  <p:embed/>
                </p:oleObj>
              </mc:Choice>
              <mc:Fallback>
                <p:oleObj name="Equation" r:id="rId4" imgW="888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7525" y="4400550"/>
                        <a:ext cx="1949450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59896" y="4636720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518735"/>
              </p:ext>
            </p:extLst>
          </p:nvPr>
        </p:nvGraphicFramePr>
        <p:xfrm>
          <a:off x="6888088" y="4636720"/>
          <a:ext cx="2867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6" imgW="1307880" imgH="253800" progId="Equation.DSMT4">
                  <p:embed/>
                </p:oleObj>
              </mc:Choice>
              <mc:Fallback>
                <p:oleObj name="Equation" r:id="rId6" imgW="1307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88088" y="4636720"/>
                        <a:ext cx="28670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3659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59396" y="692696"/>
            <a:ext cx="27398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ilarity solutions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54870" y="1396382"/>
            <a:ext cx="96130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ity variable emerges as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559873"/>
              </p:ext>
            </p:extLst>
          </p:nvPr>
        </p:nvGraphicFramePr>
        <p:xfrm>
          <a:off x="2891644" y="1953624"/>
          <a:ext cx="15605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3" imgW="711000" imgH="419040" progId="Equation.DSMT4">
                  <p:embed/>
                </p:oleObj>
              </mc:Choice>
              <mc:Fallback>
                <p:oleObj name="Equation" r:id="rId3" imgW="711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1644" y="1953624"/>
                        <a:ext cx="156051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59896" y="2239415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49501"/>
              </p:ext>
            </p:extLst>
          </p:nvPr>
        </p:nvGraphicFramePr>
        <p:xfrm>
          <a:off x="6588105" y="1925049"/>
          <a:ext cx="2451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5" imgW="1117440" imgH="431640" progId="Equation.DSMT4">
                  <p:embed/>
                </p:oleObj>
              </mc:Choice>
              <mc:Fallback>
                <p:oleObj name="Equation" r:id="rId5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8105" y="1925049"/>
                        <a:ext cx="24511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9476" y="3265305"/>
            <a:ext cx="8563856" cy="1474284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86291"/>
              </p:ext>
            </p:extLst>
          </p:nvPr>
        </p:nvGraphicFramePr>
        <p:xfrm>
          <a:off x="1523492" y="5600576"/>
          <a:ext cx="47323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8" imgW="2158920" imgH="253800" progId="Equation.DSMT4">
                  <p:embed/>
                </p:oleObj>
              </mc:Choice>
              <mc:Fallback>
                <p:oleObj name="Equation" r:id="rId8" imgW="2158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3492" y="5600576"/>
                        <a:ext cx="4732337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706795"/>
              </p:ext>
            </p:extLst>
          </p:nvPr>
        </p:nvGraphicFramePr>
        <p:xfrm>
          <a:off x="1523492" y="5024414"/>
          <a:ext cx="4565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10" imgW="2082600" imgH="253800" progId="Equation.DSMT4">
                  <p:embed/>
                </p:oleObj>
              </mc:Choice>
              <mc:Fallback>
                <p:oleObj name="Equation" r:id="rId10" imgW="2082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3492" y="5024414"/>
                        <a:ext cx="456565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451484" y="3284984"/>
            <a:ext cx="972108" cy="2520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321766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788188" y="2672916"/>
            <a:ext cx="396044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/>
          <p:cNvSpPr/>
          <p:nvPr/>
        </p:nvSpPr>
        <p:spPr>
          <a:xfrm>
            <a:off x="7250845" y="2494981"/>
            <a:ext cx="39604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 B. Squire, in S. Goldstein, ed</a:t>
            </a:r>
            <a:r>
              <a:rPr lang="en-US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i="1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rn Developments in Fluid Dynamics</a:t>
            </a:r>
            <a:r>
              <a:rPr lang="en-US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ol. II, Dover</a:t>
            </a:r>
            <a:r>
              <a:rPr lang="en-US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ew York, 1965, pp. 641–643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03912" y="3681028"/>
            <a:ext cx="1545933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408" y="692696"/>
            <a:ext cx="5896364" cy="424847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5085184"/>
            <a:ext cx="7408532" cy="1603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8113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42489" y="835246"/>
            <a:ext cx="885974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T TRANSFER RESULTS </a:t>
            </a:r>
            <a:r>
              <a:rPr lang="en-US" sz="2400" b="1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LUDING THE </a:t>
            </a:r>
            <a:r>
              <a:rPr lang="en-US" sz="2400" b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OF TURBULENC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3948" y="1974373"/>
            <a:ext cx="4967157" cy="63879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332" y="2921295"/>
            <a:ext cx="5058387" cy="59874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342489" y="3868217"/>
            <a:ext cx="98666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empirical isothermal-wall correlation that reports the wall-averaged </a:t>
            </a:r>
            <a:r>
              <a:rPr lang="en-US" sz="2400" dirty="0" err="1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sselt</a:t>
            </a:r>
            <a:endParaRPr lang="en-US" sz="2400" dirty="0">
              <a:solidFill>
                <a:srgbClr val="29252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</a:t>
            </a:r>
            <a:r>
              <a:rPr lang="en-US" sz="2400" dirty="0" err="1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</a:t>
            </a:r>
            <a:r>
              <a:rPr lang="en-US" sz="2400" b="0" i="1" u="none" strike="noStrike" baseline="0" dirty="0" err="1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="0" i="1" u="none" strike="noStrike" baseline="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e entire Rayleigh number range—laminar, </a:t>
            </a:r>
            <a:r>
              <a:rPr lang="en-US" sz="24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tion, turbulen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7648" y="5068546"/>
            <a:ext cx="7296298" cy="152494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9402269" y="6268875"/>
            <a:ext cx="2531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92526"/>
                </a:solidFill>
                <a:latin typeface="TimesLTStd-Roman"/>
              </a:rPr>
              <a:t>Churchill and Chu [33</a:t>
            </a:r>
            <a:r>
              <a:rPr lang="en-US" dirty="0" smtClean="0">
                <a:solidFill>
                  <a:srgbClr val="292526"/>
                </a:solidFill>
                <a:latin typeface="TimesLTStd-Roman"/>
              </a:rPr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53633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86721" y="1148406"/>
            <a:ext cx="57727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the vertical wall is heated uniformly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081" y="1935457"/>
            <a:ext cx="6785615" cy="289448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231961" y="6121098"/>
            <a:ext cx="19287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292526"/>
                </a:solidFill>
                <a:latin typeface="TimesLTStd-Roman"/>
              </a:rPr>
              <a:t>Vliet</a:t>
            </a:r>
            <a:r>
              <a:rPr lang="en-US" dirty="0">
                <a:solidFill>
                  <a:srgbClr val="292526"/>
                </a:solidFill>
                <a:latin typeface="TimesLTStd-Roman"/>
              </a:rPr>
              <a:t> and </a:t>
            </a:r>
            <a:r>
              <a:rPr lang="en-US" dirty="0" smtClean="0">
                <a:solidFill>
                  <a:srgbClr val="292526"/>
                </a:solidFill>
                <a:latin typeface="TimesLTStd-Roman"/>
              </a:rPr>
              <a:t>Liu (3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12677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45974" y="675794"/>
            <a:ext cx="20680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lined Wall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952" y="1436977"/>
            <a:ext cx="4754560" cy="524702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0102" y="1436977"/>
            <a:ext cx="4847798" cy="9877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8843" y="3463047"/>
            <a:ext cx="3827320" cy="125278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692810" y="784509"/>
            <a:ext cx="22445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thermal </a:t>
            </a:r>
            <a:r>
              <a:rPr lang="en-US" sz="2400" b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l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10102" y="2784960"/>
            <a:ext cx="25442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 </a:t>
            </a:r>
            <a:r>
              <a:rPr lang="en-US" sz="2400" b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t flux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63573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E8CF9012DCCE5479B4E0EB4EDE03CA9" ma:contentTypeVersion="2" ma:contentTypeDescription="Create a new document." ma:contentTypeScope="" ma:versionID="20ea1a01d4ec44fba2c9256582b9b94b">
  <xsd:schema xmlns:xsd="http://www.w3.org/2001/XMLSchema" xmlns:xs="http://www.w3.org/2001/XMLSchema" xmlns:p="http://schemas.microsoft.com/office/2006/metadata/properties" xmlns:ns2="d7e957d1-4c35-4978-9ce6-b61da4663125" targetNamespace="http://schemas.microsoft.com/office/2006/metadata/properties" ma:root="true" ma:fieldsID="ac0792e5afe0138cbd88fc0584a00d92" ns2:_="">
    <xsd:import namespace="d7e957d1-4c35-4978-9ce6-b61da466312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e957d1-4c35-4978-9ce6-b61da466312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F71D544-F41A-4DF9-9AB0-918F1546DC42}"/>
</file>

<file path=customXml/itemProps2.xml><?xml version="1.0" encoding="utf-8"?>
<ds:datastoreItem xmlns:ds="http://schemas.openxmlformats.org/officeDocument/2006/customXml" ds:itemID="{6210B1E4-067C-4E43-83E6-7957C08D0F7C}"/>
</file>

<file path=docProps/app.xml><?xml version="1.0" encoding="utf-8"?>
<Properties xmlns="http://schemas.openxmlformats.org/officeDocument/2006/extended-properties" xmlns:vt="http://schemas.openxmlformats.org/officeDocument/2006/docPropsVTypes">
  <TotalTime>6910</TotalTime>
  <Words>364</Words>
  <Application>Microsoft Office PowerPoint</Application>
  <PresentationFormat>Widescreen</PresentationFormat>
  <Paragraphs>48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Times New Roman</vt:lpstr>
      <vt:lpstr>TimesLTStd-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nojit Chakraborty</dc:creator>
  <cp:lastModifiedBy>Monojit</cp:lastModifiedBy>
  <cp:revision>59</cp:revision>
  <dcterms:created xsi:type="dcterms:W3CDTF">2020-01-27T13:09:14Z</dcterms:created>
  <dcterms:modified xsi:type="dcterms:W3CDTF">2023-03-28T05:24:25Z</dcterms:modified>
</cp:coreProperties>
</file>